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319" r:id="rId2"/>
    <p:sldId id="320" r:id="rId3"/>
    <p:sldId id="321" r:id="rId4"/>
    <p:sldId id="322" r:id="rId5"/>
    <p:sldId id="323" r:id="rId6"/>
    <p:sldId id="324" r:id="rId7"/>
    <p:sldId id="325" r:id="rId8"/>
    <p:sldId id="326" r:id="rId9"/>
    <p:sldId id="327" r:id="rId10"/>
    <p:sldId id="328" r:id="rId11"/>
    <p:sldId id="329" r:id="rId12"/>
    <p:sldId id="330" r:id="rId13"/>
    <p:sldId id="331" r:id="rId14"/>
    <p:sldId id="332" r:id="rId15"/>
    <p:sldId id="333" r:id="rId16"/>
    <p:sldId id="334" r:id="rId17"/>
    <p:sldId id="335" r:id="rId18"/>
    <p:sldId id="336" r:id="rId19"/>
    <p:sldId id="337" r:id="rId20"/>
    <p:sldId id="338" r:id="rId21"/>
  </p:sldIdLst>
  <p:sldSz cx="9144000" cy="6858000" type="screen4x3"/>
  <p:notesSz cx="6858000" cy="9144000"/>
  <p:defaultTextStyle>
    <a:defPPr>
      <a:defRPr lang="be-BY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9" d="100"/>
          <a:sy n="79" d="100"/>
        </p:scale>
        <p:origin x="1498" y="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be-BY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e-BY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D4F67F-1097-4768-9F53-182B3B80FB03}" type="slidenum">
              <a:rPr lang="be-BY" smtClean="0"/>
              <a:pPr/>
              <a:t>‹#›</a:t>
            </a:fld>
            <a:endParaRPr lang="be-BY"/>
          </a:p>
        </p:txBody>
      </p:sp>
    </p:spTree>
    <p:extLst>
      <p:ext uri="{BB962C8B-B14F-4D97-AF65-F5344CB8AC3E}">
        <p14:creationId xmlns:p14="http://schemas.microsoft.com/office/powerpoint/2010/main" val="34050139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be-BY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e-BY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180BE8-DB0F-46C5-80B9-879B4F979F75}" type="slidenum">
              <a:rPr lang="be-BY" smtClean="0"/>
              <a:pPr/>
              <a:t>‹#›</a:t>
            </a:fld>
            <a:endParaRPr lang="be-BY"/>
          </a:p>
        </p:txBody>
      </p:sp>
    </p:spTree>
    <p:extLst>
      <p:ext uri="{BB962C8B-B14F-4D97-AF65-F5344CB8AC3E}">
        <p14:creationId xmlns:p14="http://schemas.microsoft.com/office/powerpoint/2010/main" val="26168537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be-BY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e-BY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AAC76-1766-4166-996A-2F1EF1344F9C}" type="slidenum">
              <a:rPr lang="be-BY" smtClean="0"/>
              <a:pPr/>
              <a:t>‹#›</a:t>
            </a:fld>
            <a:endParaRPr lang="be-BY"/>
          </a:p>
        </p:txBody>
      </p:sp>
    </p:spTree>
    <p:extLst>
      <p:ext uri="{BB962C8B-B14F-4D97-AF65-F5344CB8AC3E}">
        <p14:creationId xmlns:p14="http://schemas.microsoft.com/office/powerpoint/2010/main" val="7037613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be-BY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e-BY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F35655-50F2-4BAC-9F9C-5046ABA7FBB6}" type="slidenum">
              <a:rPr lang="be-BY" smtClean="0"/>
              <a:pPr/>
              <a:t>‹#›</a:t>
            </a:fld>
            <a:endParaRPr lang="be-BY"/>
          </a:p>
        </p:txBody>
      </p:sp>
    </p:spTree>
    <p:extLst>
      <p:ext uri="{BB962C8B-B14F-4D97-AF65-F5344CB8AC3E}">
        <p14:creationId xmlns:p14="http://schemas.microsoft.com/office/powerpoint/2010/main" val="9913900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be-BY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e-BY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9B8ABB-B0FA-477B-81C3-8E18C51B5A0E}" type="slidenum">
              <a:rPr lang="be-BY" smtClean="0"/>
              <a:pPr/>
              <a:t>‹#›</a:t>
            </a:fld>
            <a:endParaRPr lang="be-BY"/>
          </a:p>
        </p:txBody>
      </p:sp>
    </p:spTree>
    <p:extLst>
      <p:ext uri="{BB962C8B-B14F-4D97-AF65-F5344CB8AC3E}">
        <p14:creationId xmlns:p14="http://schemas.microsoft.com/office/powerpoint/2010/main" val="1489841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be-BY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e-BY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75708-31D1-425B-AACD-06DD4FC164DF}" type="slidenum">
              <a:rPr lang="be-BY" smtClean="0"/>
              <a:pPr/>
              <a:t>‹#›</a:t>
            </a:fld>
            <a:endParaRPr lang="be-BY"/>
          </a:p>
        </p:txBody>
      </p:sp>
    </p:spTree>
    <p:extLst>
      <p:ext uri="{BB962C8B-B14F-4D97-AF65-F5344CB8AC3E}">
        <p14:creationId xmlns:p14="http://schemas.microsoft.com/office/powerpoint/2010/main" val="40008986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be-BY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e-BY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1129BC-CC33-4256-85EE-919D7F2F5A9A}" type="slidenum">
              <a:rPr lang="be-BY" smtClean="0"/>
              <a:pPr/>
              <a:t>‹#›</a:t>
            </a:fld>
            <a:endParaRPr lang="be-BY"/>
          </a:p>
        </p:txBody>
      </p:sp>
    </p:spTree>
    <p:extLst>
      <p:ext uri="{BB962C8B-B14F-4D97-AF65-F5344CB8AC3E}">
        <p14:creationId xmlns:p14="http://schemas.microsoft.com/office/powerpoint/2010/main" val="30970368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be-BY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e-BY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27940F-0C97-4BE4-A832-71E8286EBC52}" type="slidenum">
              <a:rPr lang="be-BY" smtClean="0"/>
              <a:pPr/>
              <a:t>‹#›</a:t>
            </a:fld>
            <a:endParaRPr lang="be-BY"/>
          </a:p>
        </p:txBody>
      </p:sp>
    </p:spTree>
    <p:extLst>
      <p:ext uri="{BB962C8B-B14F-4D97-AF65-F5344CB8AC3E}">
        <p14:creationId xmlns:p14="http://schemas.microsoft.com/office/powerpoint/2010/main" val="13913607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be-BY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e-BY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204CEA-F53D-4519-9F37-5908626143F4}" type="slidenum">
              <a:rPr lang="be-BY" smtClean="0"/>
              <a:pPr/>
              <a:t>‹#›</a:t>
            </a:fld>
            <a:endParaRPr lang="be-BY"/>
          </a:p>
        </p:txBody>
      </p:sp>
    </p:spTree>
    <p:extLst>
      <p:ext uri="{BB962C8B-B14F-4D97-AF65-F5344CB8AC3E}">
        <p14:creationId xmlns:p14="http://schemas.microsoft.com/office/powerpoint/2010/main" val="1427985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be-BY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e-BY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B24DF5-0ACC-4A72-9DDB-2BB2EB3A6365}" type="slidenum">
              <a:rPr lang="be-BY" smtClean="0"/>
              <a:pPr/>
              <a:t>‹#›</a:t>
            </a:fld>
            <a:endParaRPr lang="be-BY"/>
          </a:p>
        </p:txBody>
      </p:sp>
    </p:spTree>
    <p:extLst>
      <p:ext uri="{BB962C8B-B14F-4D97-AF65-F5344CB8AC3E}">
        <p14:creationId xmlns:p14="http://schemas.microsoft.com/office/powerpoint/2010/main" val="9223411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be-BY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e-BY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96F86-A676-4169-BED1-06FDEA7384A0}" type="slidenum">
              <a:rPr lang="be-BY" smtClean="0"/>
              <a:pPr/>
              <a:t>‹#›</a:t>
            </a:fld>
            <a:endParaRPr lang="be-BY"/>
          </a:p>
        </p:txBody>
      </p:sp>
    </p:spTree>
    <p:extLst>
      <p:ext uri="{BB962C8B-B14F-4D97-AF65-F5344CB8AC3E}">
        <p14:creationId xmlns:p14="http://schemas.microsoft.com/office/powerpoint/2010/main" val="26412199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be-BY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be-BY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46014A-E754-47B2-8E97-281CCFF63533}" type="slidenum">
              <a:rPr lang="be-BY" smtClean="0"/>
              <a:pPr/>
              <a:t>‹#›</a:t>
            </a:fld>
            <a:endParaRPr lang="be-BY"/>
          </a:p>
        </p:txBody>
      </p:sp>
    </p:spTree>
    <p:extLst>
      <p:ext uri="{BB962C8B-B14F-4D97-AF65-F5344CB8AC3E}">
        <p14:creationId xmlns:p14="http://schemas.microsoft.com/office/powerpoint/2010/main" val="18222528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3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png"/><Relationship Id="rId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850" y="260648"/>
            <a:ext cx="9143150" cy="10217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300"/>
              </a:spcAft>
            </a:pPr>
            <a:r>
              <a:rPr lang="ru-RU" sz="2400" spc="200" dirty="0" smtClean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Лекция </a:t>
            </a:r>
            <a:r>
              <a:rPr lang="ru-RU" sz="2400" dirty="0" smtClean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25</a:t>
            </a:r>
          </a:p>
          <a:p>
            <a:pPr algn="ctr">
              <a:lnSpc>
                <a:spcPct val="107000"/>
              </a:lnSpc>
              <a:spcAft>
                <a:spcPts val="1000"/>
              </a:spcAft>
            </a:pPr>
            <a:r>
              <a:rPr lang="ru-RU" sz="2800" b="1" dirty="0" smtClean="0">
                <a:effectLst/>
                <a:latin typeface="+mn-lt"/>
                <a:cs typeface="Times New Roman" panose="02020603050405020304" pitchFamily="18" charset="0"/>
              </a:rPr>
              <a:t>Квазистационарные токи</a:t>
            </a:r>
            <a:endParaRPr lang="ru-RU" sz="2800" b="1" dirty="0">
              <a:effectLst/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-31315" y="1916832"/>
            <a:ext cx="9143150" cy="3319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marR="234315" indent="-457200" algn="just">
              <a:lnSpc>
                <a:spcPct val="107000"/>
              </a:lnSpc>
              <a:spcAft>
                <a:spcPts val="0"/>
              </a:spcAft>
              <a:buFont typeface="Wingdings" panose="05000000000000000000" pitchFamily="2" charset="2"/>
              <a:buChar char="q"/>
            </a:pPr>
            <a:r>
              <a:rPr lang="ru-RU" sz="2800" dirty="0">
                <a:latin typeface="+mn-lt"/>
              </a:rPr>
              <a:t>Квазистационарный ток</a:t>
            </a:r>
            <a:r>
              <a:rPr lang="ru-RU" sz="2800" dirty="0" smtClean="0">
                <a:latin typeface="+mn-lt"/>
              </a:rPr>
              <a:t>.</a:t>
            </a:r>
            <a:endParaRPr lang="en-US" sz="2800" dirty="0" smtClean="0">
              <a:latin typeface="+mn-lt"/>
            </a:endParaRPr>
          </a:p>
          <a:p>
            <a:pPr marR="234315" algn="just">
              <a:lnSpc>
                <a:spcPct val="107000"/>
              </a:lnSpc>
              <a:spcAft>
                <a:spcPts val="0"/>
              </a:spcAft>
            </a:pPr>
            <a:r>
              <a:rPr lang="ru-RU" sz="2800" dirty="0" smtClean="0">
                <a:latin typeface="+mn-lt"/>
              </a:rPr>
              <a:t> </a:t>
            </a:r>
            <a:endParaRPr lang="en-US" sz="2800" dirty="0">
              <a:latin typeface="+mn-lt"/>
            </a:endParaRPr>
          </a:p>
          <a:p>
            <a:pPr marL="457200" marR="234315" indent="-457200" algn="just">
              <a:lnSpc>
                <a:spcPct val="107000"/>
              </a:lnSpc>
              <a:spcAft>
                <a:spcPts val="0"/>
              </a:spcAft>
              <a:buFont typeface="Wingdings" panose="05000000000000000000" pitchFamily="2" charset="2"/>
              <a:buChar char="q"/>
            </a:pPr>
            <a:r>
              <a:rPr lang="ru-RU" sz="2800" dirty="0">
                <a:latin typeface="+mn-lt"/>
              </a:rPr>
              <a:t>Получение переменной ЭДС. </a:t>
            </a:r>
            <a:endParaRPr lang="en-US" sz="2800" dirty="0" smtClean="0">
              <a:latin typeface="+mn-lt"/>
            </a:endParaRPr>
          </a:p>
          <a:p>
            <a:pPr marL="457200" marR="234315" indent="-457200" algn="just">
              <a:lnSpc>
                <a:spcPct val="107000"/>
              </a:lnSpc>
              <a:spcAft>
                <a:spcPts val="0"/>
              </a:spcAft>
              <a:buFont typeface="Wingdings" panose="05000000000000000000" pitchFamily="2" charset="2"/>
              <a:buChar char="q"/>
            </a:pPr>
            <a:endParaRPr lang="en-US" sz="2800" dirty="0">
              <a:latin typeface="+mn-lt"/>
            </a:endParaRPr>
          </a:p>
          <a:p>
            <a:pPr marL="457200" marR="234315" indent="-457200" algn="just">
              <a:lnSpc>
                <a:spcPct val="107000"/>
              </a:lnSpc>
              <a:spcAft>
                <a:spcPts val="0"/>
              </a:spcAft>
              <a:buFont typeface="Wingdings" panose="05000000000000000000" pitchFamily="2" charset="2"/>
              <a:buChar char="q"/>
            </a:pPr>
            <a:r>
              <a:rPr lang="ru-RU" sz="2800" dirty="0">
                <a:latin typeface="+mn-lt"/>
              </a:rPr>
              <a:t>Активное сопротивление в цепи переменного </a:t>
            </a:r>
            <a:r>
              <a:rPr lang="ru-RU" sz="2800" dirty="0" smtClean="0">
                <a:latin typeface="+mn-lt"/>
              </a:rPr>
              <a:t>тока</a:t>
            </a:r>
            <a:r>
              <a:rPr lang="en-US" sz="2800" dirty="0">
                <a:latin typeface="+mn-lt"/>
              </a:rPr>
              <a:t>.</a:t>
            </a:r>
            <a:r>
              <a:rPr lang="ru-RU" sz="2800" dirty="0" smtClean="0">
                <a:latin typeface="+mn-lt"/>
              </a:rPr>
              <a:t> </a:t>
            </a:r>
            <a:r>
              <a:rPr lang="en-US" sz="2800" dirty="0" smtClean="0">
                <a:latin typeface="+mn-lt"/>
              </a:rPr>
              <a:t> </a:t>
            </a:r>
          </a:p>
          <a:p>
            <a:pPr marR="234315" algn="just">
              <a:lnSpc>
                <a:spcPct val="107000"/>
              </a:lnSpc>
              <a:spcAft>
                <a:spcPts val="0"/>
              </a:spcAft>
            </a:pPr>
            <a:r>
              <a:rPr lang="en-US" sz="2800" dirty="0" smtClean="0">
                <a:latin typeface="+mn-lt"/>
              </a:rPr>
              <a:t> </a:t>
            </a:r>
          </a:p>
          <a:p>
            <a:pPr marL="457200" marR="234315" indent="-457200" algn="just">
              <a:lnSpc>
                <a:spcPct val="107000"/>
              </a:lnSpc>
              <a:spcAft>
                <a:spcPts val="0"/>
              </a:spcAft>
              <a:buFont typeface="Wingdings" panose="05000000000000000000" pitchFamily="2" charset="2"/>
              <a:buChar char="q"/>
            </a:pPr>
            <a:r>
              <a:rPr lang="ru-RU" sz="2800" dirty="0" smtClean="0">
                <a:latin typeface="+mn-lt"/>
              </a:rPr>
              <a:t>Действующее </a:t>
            </a:r>
            <a:r>
              <a:rPr lang="ru-RU" sz="2800" dirty="0">
                <a:latin typeface="+mn-lt"/>
              </a:rPr>
              <a:t>и среднее значение переменного тока.</a:t>
            </a:r>
          </a:p>
        </p:txBody>
      </p:sp>
    </p:spTree>
    <p:extLst>
      <p:ext uri="{BB962C8B-B14F-4D97-AF65-F5344CB8AC3E}">
        <p14:creationId xmlns:p14="http://schemas.microsoft.com/office/powerpoint/2010/main" val="222336192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3292" y="260648"/>
            <a:ext cx="9130708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В простейшем случае коллектор – это два кольца и скользящие контакты – щетки, с помощью которых осуществляется постоянное соединение с вращающейся обмоткой (рис.25.2).</a:t>
            </a:r>
            <a:endParaRPr lang="ru-RU" sz="2800" dirty="0"/>
          </a:p>
        </p:txBody>
      </p:sp>
      <p:pic>
        <p:nvPicPr>
          <p:cNvPr id="3" name="Рисунок 2" descr="25(2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2420888"/>
            <a:ext cx="4824536" cy="3528392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Прямоугольник 3"/>
          <p:cNvSpPr/>
          <p:nvPr/>
        </p:nvSpPr>
        <p:spPr>
          <a:xfrm>
            <a:off x="6561393" y="3284984"/>
            <a:ext cx="1780617" cy="5287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234315" algn="ctr">
              <a:lnSpc>
                <a:spcPct val="109000"/>
              </a:lnSpc>
              <a:spcAft>
                <a:spcPts val="0"/>
              </a:spcAft>
            </a:pP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Рис. 25.2</a:t>
            </a: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905197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4492" y="188640"/>
            <a:ext cx="9129508" cy="50260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>
              <a:lnSpc>
                <a:spcPct val="109000"/>
              </a:lnSpc>
              <a:spcAft>
                <a:spcPts val="0"/>
              </a:spcAft>
            </a:pP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Неподвижная часть генератора называется </a:t>
            </a:r>
            <a:r>
              <a:rPr lang="ru-RU" sz="2800" i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татором</a:t>
            </a: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а подвижная – </a:t>
            </a:r>
            <a:r>
              <a:rPr lang="ru-RU" sz="2800" i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ротором</a:t>
            </a: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</a:p>
          <a:p>
            <a:pPr indent="360363" algn="just">
              <a:lnSpc>
                <a:spcPct val="109000"/>
              </a:lnSpc>
              <a:spcAft>
                <a:spcPts val="0"/>
              </a:spcAft>
            </a:pP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В маломощных генераторах статором является индуктор, а ротором – якорь; в мощных – наоборот.</a:t>
            </a:r>
          </a:p>
          <a:p>
            <a:pPr indent="360363" algn="just">
              <a:lnSpc>
                <a:spcPct val="109000"/>
              </a:lnSpc>
              <a:spcAft>
                <a:spcPts val="0"/>
              </a:spcAft>
            </a:pPr>
            <a:endParaRPr lang="ru-RU" sz="2800" dirty="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60363" algn="just"/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Если к генератору подключить внешнюю электрическую цепь, сопротивление которой значительно больше, чем сопротивление обмотки якоря, то напряжение на зажимах этой цепи будет практически равным ЭДС индукции, которая возникает в якоре. </a:t>
            </a:r>
          </a:p>
          <a:p>
            <a:pPr indent="360363" algn="just"/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оэтому: </a:t>
            </a:r>
            <a:endParaRPr lang="ru-RU" sz="28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683967"/>
              </p:ext>
            </p:extLst>
          </p:nvPr>
        </p:nvGraphicFramePr>
        <p:xfrm>
          <a:off x="3275856" y="5013176"/>
          <a:ext cx="2376264" cy="1191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3" name="Equation" r:id="rId3" imgW="457200" imgH="228600" progId="Equation.DSMT4">
                  <p:embed/>
                </p:oleObj>
              </mc:Choice>
              <mc:Fallback>
                <p:oleObj name="Equation" r:id="rId3" imgW="4572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5013176"/>
                        <a:ext cx="2376264" cy="11914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220584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565" y="188640"/>
            <a:ext cx="914043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огласно выражению (25.3)</a:t>
            </a:r>
            <a:endParaRPr lang="ru-RU" sz="28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504568"/>
              </p:ext>
            </p:extLst>
          </p:nvPr>
        </p:nvGraphicFramePr>
        <p:xfrm>
          <a:off x="1979712" y="711860"/>
          <a:ext cx="3709461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7" name="Equation" r:id="rId3" imgW="838200" imgH="228600" progId="Equation.DSMT4">
                  <p:embed/>
                </p:oleObj>
              </mc:Choice>
              <mc:Fallback>
                <p:oleObj name="Equation" r:id="rId3" imgW="8382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711860"/>
                        <a:ext cx="3709461" cy="1008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7258798" y="954306"/>
            <a:ext cx="8130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5.4</a:t>
            </a:r>
            <a:endParaRPr lang="ru-RU" sz="2800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-2365" y="1755963"/>
            <a:ext cx="91440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Изменение напряжения с частотой </a:t>
            </a:r>
            <a:r>
              <a:rPr lang="ru-RU" sz="2800" b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ω</a:t>
            </a: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приводит к тому, что напряженность поля в цепи, а значит и сила тока в ней также изменяются с той же частотой:</a:t>
            </a:r>
            <a:endParaRPr lang="ru-RU" sz="2800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762533"/>
              </p:ext>
            </p:extLst>
          </p:nvPr>
        </p:nvGraphicFramePr>
        <p:xfrm>
          <a:off x="1475656" y="3436488"/>
          <a:ext cx="5093096" cy="1071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8" name="Equation" r:id="rId5" imgW="1091726" imgH="228501" progId="Equation.DSMT4">
                  <p:embed/>
                </p:oleObj>
              </mc:Choice>
              <mc:Fallback>
                <p:oleObj name="Equation" r:id="rId5" imgW="1091726" imgH="22850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3436488"/>
                        <a:ext cx="5093096" cy="10719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7812360" y="3663898"/>
            <a:ext cx="8130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5.5</a:t>
            </a:r>
            <a:endParaRPr lang="ru-RU" sz="2800" dirty="0"/>
          </a:p>
        </p:txBody>
      </p:sp>
      <p:sp>
        <p:nvSpPr>
          <p:cNvPr id="10" name="Прямоугольник 9"/>
          <p:cNvSpPr/>
          <p:nvPr/>
        </p:nvSpPr>
        <p:spPr>
          <a:xfrm>
            <a:off x="-2365" y="4869160"/>
            <a:ext cx="9144000" cy="15013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9000"/>
              </a:lnSpc>
              <a:spcAft>
                <a:spcPts val="0"/>
              </a:spcAft>
            </a:pP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где </a:t>
            </a:r>
            <a:r>
              <a:rPr lang="ru-RU" sz="2800" b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φ</a:t>
            </a: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– сдвиг фаз между током и напряжением в цепи (он зависит от того, какие элементы входят в состав цепи);     </a:t>
            </a:r>
            <a:r>
              <a:rPr lang="en-US" sz="2800" b="1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ru-RU" sz="2800" b="1" baseline="-250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ru-RU" sz="2800" b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– максимальное значение силы тока в цепи.</a:t>
            </a: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095094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116632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b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Активное сопротивление в цепи переменного тока</a:t>
            </a:r>
            <a:endParaRPr lang="ru-RU" sz="2800" b="1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3448" y="764704"/>
            <a:ext cx="9152995" cy="10143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34315" algn="just">
              <a:lnSpc>
                <a:spcPct val="107000"/>
              </a:lnSpc>
              <a:spcAft>
                <a:spcPts val="0"/>
              </a:spcAft>
            </a:pP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Рассмотрим цепь переменного тока (рис.25.3), которая содержит только резистор сопротивлением </a:t>
            </a:r>
            <a:r>
              <a:rPr lang="ru-RU" sz="2800" b="1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</a:t>
            </a: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4" name="Рисунок 3" descr="25(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2105796"/>
            <a:ext cx="3323808" cy="273936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Прямоугольник 4"/>
          <p:cNvSpPr/>
          <p:nvPr/>
        </p:nvSpPr>
        <p:spPr>
          <a:xfrm>
            <a:off x="6561393" y="2953217"/>
            <a:ext cx="1780617" cy="52225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234315" algn="ctr">
              <a:lnSpc>
                <a:spcPct val="107000"/>
              </a:lnSpc>
              <a:spcAft>
                <a:spcPts val="0"/>
              </a:spcAft>
            </a:pP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Рис. 25.3</a:t>
            </a: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0" y="5517232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Такая цепь называется цепью переменного тока с </a:t>
            </a:r>
            <a:r>
              <a:rPr lang="ru-RU" sz="2800" i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активным сопротивлением</a:t>
            </a: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55559198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188640"/>
            <a:ext cx="91440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ри синусоидальном переменном напряжении на зажимах цепи </a:t>
            </a:r>
            <a:r>
              <a:rPr lang="en-US" sz="2800" b="1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ru-RU" sz="2800" b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2800" b="1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ru-RU" sz="2800" b="1" baseline="-250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800" b="1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nω</a:t>
            </a:r>
            <a:r>
              <a:rPr lang="en-US" sz="2800" b="1" i="1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ru-RU" sz="2800" b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ток в ней будет синусоидальным, потому что по закону Ома:</a:t>
            </a:r>
            <a:endParaRPr lang="ru-RU" sz="28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746858"/>
              </p:ext>
            </p:extLst>
          </p:nvPr>
        </p:nvGraphicFramePr>
        <p:xfrm>
          <a:off x="539552" y="1628800"/>
          <a:ext cx="5814831" cy="1302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1" name="Equation" r:id="rId3" imgW="1765300" imgH="393700" progId="Equation.DSMT4">
                  <p:embed/>
                </p:oleObj>
              </mc:Choice>
              <mc:Fallback>
                <p:oleObj name="Equation" r:id="rId3" imgW="17653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628800"/>
                        <a:ext cx="5814831" cy="13028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7740352" y="2018626"/>
            <a:ext cx="8130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5.6</a:t>
            </a:r>
            <a:endParaRPr lang="ru-RU" sz="2800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0" y="2986837"/>
            <a:ext cx="91440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Таким образом, в цепи переменного тока с активным сопротивлением колебания силы тока совпадают по фазе с колебаниями напряжения (рис.25.4), а амплитудное значение силы тока определяется по формуле:</a:t>
            </a:r>
            <a:endParaRPr lang="ru-RU" sz="2800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544521"/>
              </p:ext>
            </p:extLst>
          </p:nvPr>
        </p:nvGraphicFramePr>
        <p:xfrm>
          <a:off x="3491880" y="4941168"/>
          <a:ext cx="2016224" cy="1553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2" name="Equation" r:id="rId5" imgW="507780" imgH="393529" progId="Equation.DSMT4">
                  <p:embed/>
                </p:oleObj>
              </mc:Choice>
              <mc:Fallback>
                <p:oleObj name="Equation" r:id="rId5" imgW="507780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4941168"/>
                        <a:ext cx="2016224" cy="15531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7596336" y="5456142"/>
            <a:ext cx="8130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5.7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419435628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76672"/>
            <a:ext cx="9144000" cy="44916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>
              <a:lnSpc>
                <a:spcPct val="107000"/>
              </a:lnSpc>
              <a:spcAft>
                <a:spcPts val="0"/>
              </a:spcAft>
            </a:pP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В такой цепи имеет место только превращение работы тока во внутреннюю энергию проводника.</a:t>
            </a:r>
          </a:p>
          <a:p>
            <a:pPr indent="360363" algn="just">
              <a:lnSpc>
                <a:spcPct val="107000"/>
              </a:lnSpc>
              <a:spcAft>
                <a:spcPts val="0"/>
              </a:spcAft>
            </a:pPr>
            <a:endParaRPr lang="ru-RU" sz="2800" dirty="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60363" algn="just"/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Тепловое действие в цепи, содержащей </a:t>
            </a:r>
            <a:r>
              <a:rPr lang="ru-RU" sz="2800" b="1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</a:t>
            </a: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вызывает и постоянный ток.</a:t>
            </a:r>
          </a:p>
          <a:p>
            <a:pPr indent="360363" algn="just"/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pPr indent="360363" algn="just"/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оэтому, сравнивая количество теплоты, выделяемое на резисторе </a:t>
            </a:r>
            <a:r>
              <a:rPr lang="ru-RU" sz="2800" b="1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</a:t>
            </a: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за определенное время, переменным током и постоянным током вводят понятие действующего значения переменного тока.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300602655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188640"/>
            <a:ext cx="9144000" cy="46714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>
              <a:lnSpc>
                <a:spcPct val="107000"/>
              </a:lnSpc>
              <a:spcAft>
                <a:spcPts val="0"/>
              </a:spcAft>
            </a:pPr>
            <a:r>
              <a:rPr lang="ru-RU" sz="2800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ействующим значением</a:t>
            </a: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800" b="1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ru-RU" sz="2800" b="1" baseline="-250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</a:t>
            </a: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переменного тока называется значение переменного тока, который, проходя через сопротивление, выделяет такое же количество теплоты, что и проходящий через это же сопротивление постоянный ток за одинаковое время. </a:t>
            </a:r>
          </a:p>
          <a:p>
            <a:pPr indent="360363" algn="just">
              <a:lnSpc>
                <a:spcPct val="107000"/>
              </a:lnSpc>
              <a:spcAft>
                <a:spcPts val="0"/>
              </a:spcAft>
            </a:pP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Так, согласно закону Джоуля–Ленца при постоянном токе </a:t>
            </a:r>
            <a:r>
              <a:rPr lang="ru-RU" sz="2800" b="1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и равном ему действующем значении переменного тока </a:t>
            </a:r>
            <a:r>
              <a:rPr lang="en-US" sz="2800" b="1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ru-RU" sz="2800" b="1" baseline="-250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</a:t>
            </a: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в некотором активном сопротивлении </a:t>
            </a:r>
            <a:r>
              <a:rPr lang="ru-RU" sz="2800" b="1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</a:t>
            </a: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за время, равное периоду переменного тока </a:t>
            </a:r>
            <a:r>
              <a:rPr lang="ru-RU" sz="2800" b="1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Т</a:t>
            </a: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выделяется количество теплоты:</a:t>
            </a: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216297"/>
              </p:ext>
            </p:extLst>
          </p:nvPr>
        </p:nvGraphicFramePr>
        <p:xfrm>
          <a:off x="1259632" y="5017303"/>
          <a:ext cx="4846485" cy="1044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5" name="Equation" r:id="rId3" imgW="1129810" imgH="241195" progId="Equation.DSMT4">
                  <p:embed/>
                </p:oleObj>
              </mc:Choice>
              <mc:Fallback>
                <p:oleObj name="Equation" r:id="rId3" imgW="1129810" imgH="24119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5017303"/>
                        <a:ext cx="4846485" cy="10445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7596336" y="5277965"/>
            <a:ext cx="8130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5.8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29183446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116632"/>
            <a:ext cx="9144000" cy="10143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>
              <a:lnSpc>
                <a:spcPct val="107000"/>
              </a:lnSpc>
              <a:spcAft>
                <a:spcPts val="0"/>
              </a:spcAft>
            </a:pP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ри переменном токе за то же время, равное периоду, выделится количество теплоты</a:t>
            </a: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6037"/>
              </p:ext>
            </p:extLst>
          </p:nvPr>
        </p:nvGraphicFramePr>
        <p:xfrm>
          <a:off x="971600" y="1131012"/>
          <a:ext cx="5632066" cy="202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5" name="Equation" r:id="rId3" imgW="1333500" imgH="482600" progId="Equation.DSMT4">
                  <p:embed/>
                </p:oleObj>
              </mc:Choice>
              <mc:Fallback>
                <p:oleObj name="Equation" r:id="rId3" imgW="1333500" imgH="482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131012"/>
                        <a:ext cx="5632066" cy="2028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7496611" y="1857473"/>
            <a:ext cx="8130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5.9</a:t>
            </a:r>
            <a:endParaRPr lang="ru-RU" sz="2800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0" y="3068960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риравняв правые части выражений (25.8) и (25.9), получим:</a:t>
            </a:r>
            <a:endParaRPr lang="ru-RU" sz="2800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887144"/>
              </p:ext>
            </p:extLst>
          </p:nvPr>
        </p:nvGraphicFramePr>
        <p:xfrm>
          <a:off x="611560" y="4174204"/>
          <a:ext cx="6194455" cy="2108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6" name="Equation" r:id="rId5" imgW="1409088" imgH="482391" progId="Equation.DSMT4">
                  <p:embed/>
                </p:oleObj>
              </mc:Choice>
              <mc:Fallback>
                <p:oleObj name="Equation" r:id="rId5" imgW="1409088" imgH="48239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174204"/>
                        <a:ext cx="6194455" cy="21080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406517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755576" y="14847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645599"/>
              </p:ext>
            </p:extLst>
          </p:nvPr>
        </p:nvGraphicFramePr>
        <p:xfrm>
          <a:off x="1331640" y="80402"/>
          <a:ext cx="4857956" cy="18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7" name="Equation" r:id="rId3" imgW="1397000" imgH="520700" progId="Equation.DSMT4">
                  <p:embed/>
                </p:oleObj>
              </mc:Choice>
              <mc:Fallback>
                <p:oleObj name="Equation" r:id="rId3" imgW="1397000" imgH="520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80402"/>
                        <a:ext cx="4857956" cy="1800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Прямоугольник 3"/>
          <p:cNvSpPr/>
          <p:nvPr/>
        </p:nvSpPr>
        <p:spPr>
          <a:xfrm>
            <a:off x="733" y="188640"/>
            <a:ext cx="223224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или</a:t>
            </a:r>
            <a:endParaRPr lang="ru-RU" sz="2800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7380312" y="360888"/>
            <a:ext cx="9925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5.10</a:t>
            </a:r>
            <a:endParaRPr lang="ru-RU" sz="2800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0" y="1807631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/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Если учесть тригонометрическую тождественность</a:t>
            </a:r>
            <a:endParaRPr lang="ru-RU" sz="2800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130513"/>
              </p:ext>
            </p:extLst>
          </p:nvPr>
        </p:nvGraphicFramePr>
        <p:xfrm>
          <a:off x="2051720" y="2453835"/>
          <a:ext cx="3959946" cy="1234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8" name="Equation" r:id="rId5" imgW="1269449" imgH="393529" progId="Equation.DSMT4">
                  <p:embed/>
                </p:oleObj>
              </mc:Choice>
              <mc:Fallback>
                <p:oleObj name="Equation" r:id="rId5" imgW="1269449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2453835"/>
                        <a:ext cx="3959946" cy="12343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0" y="3688232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и то, что среднее значение косинуса за период равно нулю, получим:</a:t>
            </a:r>
            <a:endParaRPr lang="ru-RU" sz="2800" dirty="0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727185"/>
              </p:ext>
            </p:extLst>
          </p:nvPr>
        </p:nvGraphicFramePr>
        <p:xfrm>
          <a:off x="2085140" y="4610910"/>
          <a:ext cx="4104456" cy="1806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9" name="Equation" r:id="rId7" imgW="1091726" imgH="482391" progId="Equation.DSMT4">
                  <p:embed/>
                </p:oleObj>
              </mc:Choice>
              <mc:Fallback>
                <p:oleObj name="Equation" r:id="rId7" imgW="1091726" imgH="48239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140" y="4610910"/>
                        <a:ext cx="4104456" cy="18069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Прямоугольник 11"/>
          <p:cNvSpPr/>
          <p:nvPr/>
        </p:nvSpPr>
        <p:spPr>
          <a:xfrm>
            <a:off x="7573765" y="2756605"/>
            <a:ext cx="9792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>
                <a:latin typeface="+mn-lt"/>
              </a:rPr>
              <a:t>25.11</a:t>
            </a:r>
          </a:p>
        </p:txBody>
      </p:sp>
      <p:sp>
        <p:nvSpPr>
          <p:cNvPr id="13" name="Прямоугольник 12"/>
          <p:cNvSpPr/>
          <p:nvPr/>
        </p:nvSpPr>
        <p:spPr>
          <a:xfrm>
            <a:off x="7278075" y="5252759"/>
            <a:ext cx="9925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5.12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11724616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3408" y="116632"/>
            <a:ext cx="913059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Тогда выражение (25.10) для действующего значения переменного тока:</a:t>
            </a:r>
            <a:endParaRPr lang="ru-RU" sz="28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373325"/>
              </p:ext>
            </p:extLst>
          </p:nvPr>
        </p:nvGraphicFramePr>
        <p:xfrm>
          <a:off x="3275855" y="1070738"/>
          <a:ext cx="2320973" cy="1710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9" name="Equation" r:id="rId3" imgW="545626" imgH="406048" progId="Equation.DSMT4">
                  <p:embed/>
                </p:oleObj>
              </mc:Choice>
              <mc:Fallback>
                <p:oleObj name="Equation" r:id="rId3" imgW="545626" imgH="406048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5" y="1070738"/>
                        <a:ext cx="2320973" cy="17101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7524328" y="1664222"/>
            <a:ext cx="9925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5.13</a:t>
            </a:r>
            <a:endParaRPr lang="ru-RU" sz="2800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13408" y="2996952"/>
            <a:ext cx="91305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а действующее значение напряжения:</a:t>
            </a:r>
            <a:endParaRPr lang="ru-RU" sz="2800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3275855" y="373619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139692"/>
              </p:ext>
            </p:extLst>
          </p:nvPr>
        </p:nvGraphicFramePr>
        <p:xfrm>
          <a:off x="3275855" y="3587057"/>
          <a:ext cx="2282308" cy="1565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10" name="Equation" r:id="rId5" imgW="583947" imgH="406224" progId="Equation.DSMT4">
                  <p:embed/>
                </p:oleObj>
              </mc:Choice>
              <mc:Fallback>
                <p:oleObj name="Equation" r:id="rId5" imgW="583947" imgH="40622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5" y="3587057"/>
                        <a:ext cx="2282308" cy="15650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7164288" y="4107952"/>
            <a:ext cx="9925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5.14</a:t>
            </a:r>
            <a:endParaRPr lang="ru-RU" sz="2800" dirty="0"/>
          </a:p>
        </p:txBody>
      </p:sp>
      <p:sp>
        <p:nvSpPr>
          <p:cNvPr id="10" name="Прямоугольник 9"/>
          <p:cNvSpPr/>
          <p:nvPr/>
        </p:nvSpPr>
        <p:spPr>
          <a:xfrm>
            <a:off x="13408" y="5218953"/>
            <a:ext cx="913059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ействующие значения переменного тока и напряжения регистрируют стрелочные электроизмерительные приборы: амперметры и вольтметры.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102289611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6662" y="260648"/>
            <a:ext cx="913733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b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олучение переменной ЭДС</a:t>
            </a:r>
            <a:endParaRPr lang="ru-RU" sz="2800" b="1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6661" y="1412776"/>
            <a:ext cx="9137337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На практике обычно имеют дело с непостоянным током, т. е. с током, который изменяется с течением времени. </a:t>
            </a:r>
            <a:endParaRPr lang="en-US" sz="2800" dirty="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60363" algn="just"/>
            <a:endParaRPr lang="en-US" sz="2800" dirty="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60363" algn="just"/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Все электромагнитные возбуждения передаются по цепи с большой скоростью, равной скорости света в вакууме </a:t>
            </a:r>
            <a:r>
              <a:rPr lang="ru-RU" sz="2800" b="1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US" sz="2800" dirty="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60363" algn="just"/>
            <a:endParaRPr lang="en-US" sz="2800" dirty="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60363" algn="just"/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Если длина цепи </a:t>
            </a:r>
            <a:r>
              <a:rPr lang="ru-RU" sz="2800" b="1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то время, необходимое для того, чтобы возбуждение дошло до самой отдаленной точки цепи, равно 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ru-RU" sz="2800" b="1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sz="2800" b="1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b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2800" b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800" b="1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ru-RU" sz="2800" b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2800" b="1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196714202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188640"/>
            <a:ext cx="9144000" cy="28584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>
              <a:lnSpc>
                <a:spcPct val="107000"/>
              </a:lnSpc>
              <a:spcAft>
                <a:spcPts val="0"/>
              </a:spcAft>
            </a:pP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Иногда пользуются средними значениями переменного тока и напряжения, которые рассчитывают за половину периода, так как за время, равное периоду, их значения равны нулю.</a:t>
            </a:r>
          </a:p>
          <a:p>
            <a:pPr indent="234315" algn="just">
              <a:lnSpc>
                <a:spcPct val="107000"/>
              </a:lnSpc>
              <a:spcAft>
                <a:spcPts val="0"/>
              </a:spcAft>
            </a:pP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Если ток в цепи изменяется по закону </a:t>
            </a:r>
            <a:r>
              <a:rPr lang="en-US" sz="2800" b="1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ru-RU" sz="2800" b="1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800" b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 </a:t>
            </a:r>
            <a:r>
              <a:rPr lang="en-US" sz="2800" b="1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ru-RU" sz="2800" b="1" baseline="-250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en-US" sz="2800" b="1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inω</a:t>
            </a:r>
            <a:r>
              <a:rPr lang="en-US" sz="2800" b="1" i="1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то его среднее значение </a:t>
            </a:r>
            <a:r>
              <a:rPr lang="en-US" sz="2800" b="1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ru-RU" sz="2800" b="1" baseline="-250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р</a:t>
            </a:r>
            <a:r>
              <a:rPr lang="ru-RU" sz="2800" b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равно:</a:t>
            </a: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839230"/>
              </p:ext>
            </p:extLst>
          </p:nvPr>
        </p:nvGraphicFramePr>
        <p:xfrm>
          <a:off x="38911" y="3047114"/>
          <a:ext cx="9105089" cy="1361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31" name="Equation" r:id="rId3" imgW="3924300" imgH="584200" progId="Equation.DSMT4">
                  <p:embed/>
                </p:oleObj>
              </mc:Choice>
              <mc:Fallback>
                <p:oleObj name="Equation" r:id="rId3" imgW="3924300" imgH="584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11" y="3047114"/>
                        <a:ext cx="9105089" cy="13613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0" y="4725144"/>
            <a:ext cx="9144000" cy="5222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>
              <a:lnSpc>
                <a:spcPct val="107000"/>
              </a:lnSpc>
              <a:spcAft>
                <a:spcPts val="0"/>
              </a:spcAft>
            </a:pP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Тогда среднее значение напряжения:</a:t>
            </a: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861555"/>
              </p:ext>
            </p:extLst>
          </p:nvPr>
        </p:nvGraphicFramePr>
        <p:xfrm>
          <a:off x="2051719" y="5205421"/>
          <a:ext cx="2584659" cy="1535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32" name="Equation" r:id="rId5" imgW="672808" imgH="393529" progId="Equation.DSMT4">
                  <p:embed/>
                </p:oleObj>
              </mc:Choice>
              <mc:Fallback>
                <p:oleObj name="Equation" r:id="rId5" imgW="672808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19" y="5205421"/>
                        <a:ext cx="2584659" cy="15359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5580112" y="5788728"/>
            <a:ext cx="9925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5.16</a:t>
            </a:r>
            <a:endParaRPr lang="ru-RU" sz="2800" dirty="0"/>
          </a:p>
        </p:txBody>
      </p:sp>
      <p:sp>
        <p:nvSpPr>
          <p:cNvPr id="9" name="Прямоугольник 8"/>
          <p:cNvSpPr/>
          <p:nvPr/>
        </p:nvSpPr>
        <p:spPr>
          <a:xfrm>
            <a:off x="8028384" y="4305170"/>
            <a:ext cx="9925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5.15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149056214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04664"/>
            <a:ext cx="9144000" cy="42415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>
              <a:lnSpc>
                <a:spcPct val="107000"/>
              </a:lnSpc>
              <a:spcAft>
                <a:spcPts val="0"/>
              </a:spcAft>
            </a:pPr>
            <a:r>
              <a:rPr lang="ru-RU" sz="2800" dirty="0" smtClean="0">
                <a:effectLst/>
                <a:latin typeface="+mn-lt"/>
                <a:ea typeface="Times New Roman" panose="02020603050405020304" pitchFamily="18" charset="0"/>
              </a:rPr>
              <a:t>Если за это время сила тока изменяется незначительно, то ее мгновенные значения во всех сечениях проводников цепи практически одинаковы. </a:t>
            </a:r>
            <a:endParaRPr lang="en-US" sz="2800" dirty="0" smtClean="0">
              <a:effectLst/>
              <a:latin typeface="+mn-lt"/>
              <a:ea typeface="Times New Roman" panose="02020603050405020304" pitchFamily="18" charset="0"/>
            </a:endParaRPr>
          </a:p>
          <a:p>
            <a:pPr indent="360363" algn="just">
              <a:lnSpc>
                <a:spcPct val="107000"/>
              </a:lnSpc>
              <a:spcAft>
                <a:spcPts val="0"/>
              </a:spcAft>
            </a:pPr>
            <a:r>
              <a:rPr lang="ru-RU" sz="2800" dirty="0" smtClean="0">
                <a:effectLst/>
                <a:latin typeface="+mn-lt"/>
                <a:ea typeface="Times New Roman" panose="02020603050405020304" pitchFamily="18" charset="0"/>
              </a:rPr>
              <a:t>Такие токи называют </a:t>
            </a:r>
            <a:r>
              <a:rPr lang="ru-RU" sz="2800" i="1" dirty="0" smtClean="0">
                <a:solidFill>
                  <a:srgbClr val="FF0000"/>
                </a:solidFill>
                <a:effectLst/>
                <a:latin typeface="+mn-lt"/>
                <a:ea typeface="Times New Roman" panose="02020603050405020304" pitchFamily="18" charset="0"/>
              </a:rPr>
              <a:t>квазистационарными</a:t>
            </a:r>
            <a:r>
              <a:rPr lang="ru-RU" sz="2800" dirty="0" smtClean="0">
                <a:effectLst/>
                <a:latin typeface="+mn-lt"/>
                <a:ea typeface="Times New Roman" panose="02020603050405020304" pitchFamily="18" charset="0"/>
              </a:rPr>
              <a:t>.</a:t>
            </a:r>
            <a:endParaRPr lang="en-US" sz="2800" dirty="0" smtClean="0">
              <a:effectLst/>
              <a:latin typeface="+mn-lt"/>
              <a:ea typeface="Times New Roman" panose="02020603050405020304" pitchFamily="18" charset="0"/>
            </a:endParaRPr>
          </a:p>
          <a:p>
            <a:pPr indent="360363" algn="just">
              <a:lnSpc>
                <a:spcPct val="107000"/>
              </a:lnSpc>
              <a:spcAft>
                <a:spcPts val="0"/>
              </a:spcAft>
            </a:pPr>
            <a:r>
              <a:rPr lang="ru-RU" sz="2800" dirty="0" smtClean="0">
                <a:effectLst/>
                <a:latin typeface="+mn-lt"/>
                <a:ea typeface="Times New Roman" panose="02020603050405020304" pitchFamily="18" charset="0"/>
              </a:rPr>
              <a:t> </a:t>
            </a:r>
            <a:endParaRPr lang="en-US" sz="2800" dirty="0" smtClean="0">
              <a:effectLst/>
              <a:latin typeface="+mn-lt"/>
              <a:ea typeface="Times New Roman" panose="02020603050405020304" pitchFamily="18" charset="0"/>
            </a:endParaRPr>
          </a:p>
          <a:p>
            <a:pPr indent="360363" algn="just">
              <a:lnSpc>
                <a:spcPct val="107000"/>
              </a:lnSpc>
              <a:spcAft>
                <a:spcPts val="0"/>
              </a:spcAft>
            </a:pPr>
            <a:r>
              <a:rPr lang="ru-RU" sz="2800" dirty="0" smtClean="0">
                <a:effectLst/>
                <a:latin typeface="+mn-lt"/>
                <a:ea typeface="Times New Roman" panose="02020603050405020304" pitchFamily="18" charset="0"/>
              </a:rPr>
              <a:t>Мгновенные значения квазистационарных токов подчиняются закону Ома и правилам Кирхгофа.</a:t>
            </a:r>
            <a:endParaRPr lang="en-US" sz="2800" dirty="0" smtClean="0">
              <a:effectLst/>
              <a:latin typeface="+mn-lt"/>
              <a:ea typeface="Times New Roman" panose="02020603050405020304" pitchFamily="18" charset="0"/>
            </a:endParaRPr>
          </a:p>
          <a:p>
            <a:pPr indent="360363" algn="just">
              <a:lnSpc>
                <a:spcPct val="107000"/>
              </a:lnSpc>
              <a:spcAft>
                <a:spcPts val="0"/>
              </a:spcAft>
            </a:pPr>
            <a:r>
              <a:rPr lang="ru-RU" sz="2800" dirty="0">
                <a:latin typeface="+mn-lt"/>
              </a:rPr>
              <a:t>Для периодически изменяющихся токов с периодом </a:t>
            </a:r>
            <a:r>
              <a:rPr lang="ru-RU" sz="2800" b="1" i="1" dirty="0">
                <a:latin typeface="+mn-lt"/>
              </a:rPr>
              <a:t>T</a:t>
            </a:r>
            <a:r>
              <a:rPr lang="ru-RU" sz="2800" b="1" dirty="0">
                <a:latin typeface="+mn-lt"/>
              </a:rPr>
              <a:t> </a:t>
            </a:r>
            <a:r>
              <a:rPr lang="ru-RU" sz="2800" dirty="0">
                <a:latin typeface="+mn-lt"/>
              </a:rPr>
              <a:t>условием </a:t>
            </a:r>
            <a:r>
              <a:rPr lang="ru-RU" sz="2800" dirty="0" err="1">
                <a:latin typeface="+mn-lt"/>
              </a:rPr>
              <a:t>квазистационарности</a:t>
            </a:r>
            <a:r>
              <a:rPr lang="ru-RU" sz="2800" dirty="0">
                <a:latin typeface="+mn-lt"/>
              </a:rPr>
              <a:t> является:</a:t>
            </a:r>
            <a:endParaRPr lang="ru-RU" sz="2800" dirty="0">
              <a:effectLst/>
              <a:latin typeface="+mn-lt"/>
              <a:ea typeface="Times New Roman" panose="02020603050405020304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927798"/>
              </p:ext>
            </p:extLst>
          </p:nvPr>
        </p:nvGraphicFramePr>
        <p:xfrm>
          <a:off x="2627784" y="4642046"/>
          <a:ext cx="3053493" cy="1728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3" name="Equation" r:id="rId3" imgW="698197" imgH="393529" progId="Equation.DSMT4">
                  <p:embed/>
                </p:oleObj>
              </mc:Choice>
              <mc:Fallback>
                <p:oleObj name="Equation" r:id="rId3" imgW="698197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4642046"/>
                        <a:ext cx="3053493" cy="17281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7668344" y="5229200"/>
            <a:ext cx="8130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5.1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341537543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548" y="31332"/>
            <a:ext cx="9142451" cy="6546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>
              <a:lnSpc>
                <a:spcPct val="107000"/>
              </a:lnSpc>
              <a:spcAft>
                <a:spcPts val="0"/>
              </a:spcAft>
            </a:pP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римером такого тока является переменный ток.</a:t>
            </a:r>
            <a:endParaRPr lang="en-US" sz="2800" dirty="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60363" algn="just">
              <a:lnSpc>
                <a:spcPct val="107000"/>
              </a:lnSpc>
              <a:spcAft>
                <a:spcPts val="0"/>
              </a:spcAft>
            </a:pPr>
            <a:endParaRPr lang="ru-RU" sz="2800" dirty="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60363" algn="just">
              <a:lnSpc>
                <a:spcPct val="107000"/>
              </a:lnSpc>
              <a:spcAft>
                <a:spcPts val="0"/>
              </a:spcAft>
            </a:pPr>
            <a:r>
              <a:rPr lang="ru-RU" sz="2800" i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еременным</a:t>
            </a: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называется ток, сила, направление и напряжение которого периодически изменяются на противоположные. </a:t>
            </a:r>
            <a:endParaRPr lang="en-US" sz="2800" dirty="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60363" algn="just">
              <a:lnSpc>
                <a:spcPct val="107000"/>
              </a:lnSpc>
              <a:spcAft>
                <a:spcPts val="0"/>
              </a:spcAft>
            </a:pP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Такой ток представляет собой вынужденные электромагнитные колебания в электрической цепи под воздействием периодической внешней ЭДС. </a:t>
            </a:r>
            <a:endParaRPr lang="en-US" sz="2800" dirty="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60363" algn="just">
              <a:lnSpc>
                <a:spcPct val="107000"/>
              </a:lnSpc>
              <a:spcAft>
                <a:spcPts val="0"/>
              </a:spcAft>
            </a:pPr>
            <a:r>
              <a:rPr lang="ru-RU" sz="2800" i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ериодом</a:t>
            </a: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переменного тока называется наименьший промежуток времени, на протяжении которого напряжение и сила тока выполняют одно полное колебание. </a:t>
            </a:r>
            <a:endParaRPr lang="en-US" sz="2800" dirty="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60363" algn="just">
              <a:lnSpc>
                <a:spcPct val="107000"/>
              </a:lnSpc>
              <a:spcAft>
                <a:spcPts val="0"/>
              </a:spcAft>
            </a:pPr>
            <a:r>
              <a:rPr lang="ru-RU" sz="2800" i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Частотой</a:t>
            </a: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переменного тока называется количество периодов переменного тока за секунду.</a:t>
            </a: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342937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76672"/>
            <a:ext cx="914400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Если ЭДС изменяется с течением времени по гармоническому закону, переменный ток называют </a:t>
            </a:r>
            <a:r>
              <a:rPr lang="ru-RU" sz="2800" i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инусоидальным</a:t>
            </a: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US" sz="2800" dirty="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60363" algn="just"/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60363" algn="just"/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олучение синусоидального переменного тока основано на законе электромагнитной индукции. 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250349487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7478" y="116632"/>
            <a:ext cx="9136521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редставим рамку площадью </a:t>
            </a:r>
            <a:r>
              <a:rPr lang="ru-RU" sz="2800" b="1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</a:t>
            </a: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которая равномерно вращается в однородном магнитном поле с индукцией </a:t>
            </a:r>
            <a:r>
              <a:rPr lang="ru-RU" sz="2800" b="1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ru-RU" sz="2800" b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вокруг оси, расположенной в плоскости рамки и перпендикулярной вектору индукции магнитного поля, с угловой скоростью </a:t>
            </a:r>
            <a:r>
              <a:rPr lang="ru-RU" sz="2800" b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ω</a:t>
            </a: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US" sz="2800" dirty="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60363" algn="just"/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Мгновенное значение ЭДС индукции, возникающей в рамке </a:t>
            </a:r>
            <a:r>
              <a:rPr lang="ru-RU" sz="2800" dirty="0">
                <a:latin typeface="+mn-lt"/>
              </a:rPr>
              <a:t>(рис.25.1)</a:t>
            </a:r>
            <a:r>
              <a:rPr lang="ru-RU" sz="2800" dirty="0" smtClean="0">
                <a:effectLst/>
                <a:latin typeface="+mn-lt"/>
                <a:ea typeface="Times New Roman" panose="02020603050405020304" pitchFamily="18" charset="0"/>
              </a:rPr>
              <a:t>, </a:t>
            </a: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равно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ru-RU" sz="28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556099"/>
              </p:ext>
            </p:extLst>
          </p:nvPr>
        </p:nvGraphicFramePr>
        <p:xfrm>
          <a:off x="4572000" y="2708920"/>
          <a:ext cx="2780037" cy="1601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7" name="Equation" r:id="rId3" imgW="685800" imgH="393700" progId="Equation.DSMT4">
                  <p:embed/>
                </p:oleObj>
              </mc:Choice>
              <mc:Fallback>
                <p:oleObj name="Equation" r:id="rId3" imgW="6858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708920"/>
                        <a:ext cx="2780037" cy="16012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Рисунок 4" descr="25(1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4437112"/>
            <a:ext cx="3744416" cy="216024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Прямоугольник 5"/>
          <p:cNvSpPr/>
          <p:nvPr/>
        </p:nvSpPr>
        <p:spPr>
          <a:xfrm>
            <a:off x="5071710" y="5434281"/>
            <a:ext cx="1780617" cy="5157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234315" algn="ctr">
              <a:lnSpc>
                <a:spcPct val="105000"/>
              </a:lnSpc>
              <a:spcAft>
                <a:spcPts val="0"/>
              </a:spcAft>
            </a:pP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Рис. 25.1</a:t>
            </a: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421767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260648"/>
            <a:ext cx="9144000" cy="5287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>
              <a:lnSpc>
                <a:spcPct val="109000"/>
              </a:lnSpc>
              <a:spcAft>
                <a:spcPts val="0"/>
              </a:spcAft>
            </a:pP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оскольку</a:t>
            </a: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071883"/>
              </p:ext>
            </p:extLst>
          </p:nvPr>
        </p:nvGraphicFramePr>
        <p:xfrm>
          <a:off x="3131840" y="254968"/>
          <a:ext cx="3371581" cy="702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6" name="Equation" r:id="rId3" imgW="837836" imgH="177723" progId="Equation.DSMT4">
                  <p:embed/>
                </p:oleObj>
              </mc:Choice>
              <mc:Fallback>
                <p:oleObj name="Equation" r:id="rId3" imgW="837836" imgH="17772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254968"/>
                        <a:ext cx="3371581" cy="7026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0" y="1035321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где </a:t>
            </a:r>
            <a:r>
              <a:rPr lang="ru-RU" sz="2800" b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α = ω</a:t>
            </a:r>
            <a:r>
              <a:rPr lang="en-US" sz="2800" b="1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ru-RU" sz="2800" b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 угол между направлением поля и нормалью к рамке, то</a:t>
            </a:r>
            <a:endParaRPr lang="ru-RU" sz="2800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7884368" y="2325357"/>
            <a:ext cx="8130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5.2</a:t>
            </a:r>
            <a:endParaRPr lang="ru-RU" sz="2800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185970"/>
              </p:ext>
            </p:extLst>
          </p:nvPr>
        </p:nvGraphicFramePr>
        <p:xfrm>
          <a:off x="899592" y="2013803"/>
          <a:ext cx="6112505" cy="1146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7" name="Equation" r:id="rId5" imgW="2108200" imgH="393700" progId="Equation.DSMT4">
                  <p:embed/>
                </p:oleObj>
              </mc:Choice>
              <mc:Fallback>
                <p:oleObj name="Equation" r:id="rId5" imgW="21082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013803"/>
                        <a:ext cx="6112505" cy="11463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-8142" y="3160132"/>
            <a:ext cx="915214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Обозначив максимальное значение ЭДС индукции через </a:t>
            </a:r>
            <a:endParaRPr lang="ru-RU" sz="2800" dirty="0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541853"/>
              </p:ext>
            </p:extLst>
          </p:nvPr>
        </p:nvGraphicFramePr>
        <p:xfrm>
          <a:off x="2987824" y="3729897"/>
          <a:ext cx="2736304" cy="986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8" name="Equation" r:id="rId7" imgW="634725" imgH="228501" progId="Equation.DSMT4">
                  <p:embed/>
                </p:oleObj>
              </mc:Choice>
              <mc:Fallback>
                <p:oleObj name="Equation" r:id="rId7" imgW="634725" imgH="22850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3729897"/>
                        <a:ext cx="2736304" cy="9862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Прямоугольник 11"/>
          <p:cNvSpPr/>
          <p:nvPr/>
        </p:nvSpPr>
        <p:spPr>
          <a:xfrm>
            <a:off x="0" y="4568071"/>
            <a:ext cx="161140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олучим:</a:t>
            </a:r>
            <a:endParaRPr lang="ru-RU" sz="2800" dirty="0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283152"/>
              </p:ext>
            </p:extLst>
          </p:nvPr>
        </p:nvGraphicFramePr>
        <p:xfrm>
          <a:off x="2267744" y="5100324"/>
          <a:ext cx="3330600" cy="900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9" name="Equation" r:id="rId9" imgW="850900" imgH="228600" progId="Equation.DSMT4">
                  <p:embed/>
                </p:oleObj>
              </mc:Choice>
              <mc:Fallback>
                <p:oleObj name="Equation" r:id="rId9" imgW="8509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5100324"/>
                        <a:ext cx="3330600" cy="9009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Прямоугольник 14"/>
          <p:cNvSpPr/>
          <p:nvPr/>
        </p:nvSpPr>
        <p:spPr>
          <a:xfrm>
            <a:off x="7477846" y="5289205"/>
            <a:ext cx="8130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5.3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314756969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1393" y="548680"/>
            <a:ext cx="9144000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Таким образом, ЭДС индукции изменяется с течением времени по гармоническому закону.</a:t>
            </a:r>
          </a:p>
          <a:p>
            <a:pPr indent="360363" algn="just"/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pPr indent="360363" algn="just"/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Рамка, которая вращается в магнитном поле, представляет собой простейший генератор переменного тока.</a:t>
            </a:r>
          </a:p>
          <a:p>
            <a:pPr indent="360363" algn="just"/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pPr indent="360363" algn="just"/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ромышленный генератор состоит из трех основных частей: индуктора, якоря и коллектора. 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338929966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0" y="476672"/>
            <a:ext cx="914400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3200" i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Индуктором</a:t>
            </a:r>
            <a:r>
              <a:rPr lang="ru-RU" sz="32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является постоянный магнит или электромагнит, который создает магнитное поле.</a:t>
            </a:r>
          </a:p>
          <a:p>
            <a:pPr indent="360363" algn="just"/>
            <a:endParaRPr lang="ru-RU" sz="3200" dirty="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60363" algn="just"/>
            <a:r>
              <a:rPr lang="ru-RU" sz="32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3200" i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Якорь</a:t>
            </a:r>
            <a:r>
              <a:rPr lang="ru-RU" sz="32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– это обмотка, в которой индуцируется ЭДС.</a:t>
            </a:r>
          </a:p>
          <a:p>
            <a:pPr indent="360363" algn="just"/>
            <a:r>
              <a:rPr lang="ru-RU" sz="32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pPr indent="360363" algn="just"/>
            <a:r>
              <a:rPr lang="ru-RU" sz="3200" i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Коллектор</a:t>
            </a:r>
            <a:r>
              <a:rPr lang="ru-RU" sz="32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представляет собой устройство, с помощью которого ЭДС снимается с якоря и подается потребителю. </a:t>
            </a:r>
            <a:endParaRPr lang="ru-RU" sz="3200" dirty="0"/>
          </a:p>
        </p:txBody>
      </p:sp>
    </p:spTree>
    <p:extLst>
      <p:ext uri="{BB962C8B-B14F-4D97-AF65-F5344CB8AC3E}">
        <p14:creationId xmlns:p14="http://schemas.microsoft.com/office/powerpoint/2010/main" val="176026389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Тема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1D9A78"/>
      </a:accent1>
      <a:accent2>
        <a:srgbClr val="8BC145"/>
      </a:accent2>
      <a:accent3>
        <a:srgbClr val="36AFCE"/>
      </a:accent3>
      <a:accent4>
        <a:srgbClr val="1D6FA9"/>
      </a:accent4>
      <a:accent5>
        <a:srgbClr val="B74919"/>
      </a:accent5>
      <a:accent6>
        <a:srgbClr val="F19D19"/>
      </a:accent6>
      <a:hlink>
        <a:srgbClr val="0563C1"/>
      </a:hlink>
      <a:folHlink>
        <a:srgbClr val="954F72"/>
      </a:folHlink>
    </a:clrScheme>
    <a:fontScheme name="Serj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Тема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AE6F2518-B084-4896-AF52-66CC2144AA26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42</TotalTime>
  <Words>864</Words>
  <Application>Microsoft Office PowerPoint</Application>
  <PresentationFormat>Экран (4:3)</PresentationFormat>
  <Paragraphs>96</Paragraphs>
  <Slides>20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0</vt:i4>
      </vt:variant>
    </vt:vector>
  </HeadingPairs>
  <TitlesOfParts>
    <vt:vector size="25" baseType="lpstr">
      <vt:lpstr>Arial</vt:lpstr>
      <vt:lpstr>Times New Roman</vt:lpstr>
      <vt:lpstr>Wingdings</vt:lpstr>
      <vt:lpstr>Office Theme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kof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КВАЗІСТАЦЫЯНАРНЫЯ ТОКІ</dc:title>
  <dc:creator>50_1</dc:creator>
  <cp:lastModifiedBy>Serj-7</cp:lastModifiedBy>
  <cp:revision>64</cp:revision>
  <dcterms:created xsi:type="dcterms:W3CDTF">2005-04-05T09:33:21Z</dcterms:created>
  <dcterms:modified xsi:type="dcterms:W3CDTF">2014-05-25T17:54:40Z</dcterms:modified>
</cp:coreProperties>
</file>